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254B56" w14:textId="77777777" w:rsidR="00AE41CA" w:rsidRDefault="00AE41CA"/>
    <w:p w14:paraId="19C7C862" w14:textId="2560701D" w:rsidR="00AE41CA" w:rsidRDefault="00AE41CA">
      <w:pPr>
        <w:pStyle w:val="Titre1"/>
      </w:pPr>
      <w:r>
        <w:t>DEVOIR MAISON 0           1</w:t>
      </w:r>
      <w:r w:rsidR="002D0A22">
        <w:t>Générale spé maths</w:t>
      </w:r>
    </w:p>
    <w:p w14:paraId="205F1C8A" w14:textId="77777777" w:rsidR="00AE41CA" w:rsidRDefault="00AE41CA"/>
    <w:p w14:paraId="7BD691CD" w14:textId="77777777" w:rsidR="00C019DD" w:rsidRDefault="00AE41CA" w:rsidP="00C019DD">
      <w:r>
        <w:rPr>
          <w:rFonts w:ascii="Arial Black" w:hAnsi="Arial Black"/>
          <w:b/>
          <w:bCs/>
        </w:rPr>
        <w:t>Exercice 1 :</w:t>
      </w:r>
    </w:p>
    <w:p w14:paraId="237102B2" w14:textId="2195B5E7" w:rsidR="002D0A22" w:rsidRDefault="002D0A22" w:rsidP="002D0A22">
      <w:pPr>
        <w:rPr>
          <w:rFonts w:eastAsiaTheme="minorEastAsia"/>
        </w:rPr>
      </w:pPr>
      <w:r>
        <w:rPr>
          <w:rFonts w:eastAsiaTheme="minorEastAsia"/>
        </w:rPr>
        <w:t>On considère la fonction f(x) définie sur R par :</w:t>
      </w:r>
    </w:p>
    <w:p w14:paraId="41812C46" w14:textId="77777777" w:rsidR="002D0A22" w:rsidRPr="00F205AA" w:rsidRDefault="002D0A22" w:rsidP="002D0A22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2x-3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-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2x-3</m:t>
              </m:r>
            </m:e>
          </m:d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+2</m:t>
              </m:r>
            </m:e>
          </m:d>
        </m:oMath>
      </m:oMathPara>
    </w:p>
    <w:p w14:paraId="138C4975" w14:textId="77777777" w:rsidR="002D0A22" w:rsidRDefault="002D0A22" w:rsidP="002D0A22">
      <w:pPr>
        <w:rPr>
          <w:rFonts w:eastAsiaTheme="minorEastAsia"/>
        </w:rPr>
      </w:pPr>
      <w:r>
        <w:rPr>
          <w:rFonts w:eastAsiaTheme="minorEastAsia"/>
        </w:rPr>
        <w:t>1. Développer et réduire f(x)</w:t>
      </w:r>
    </w:p>
    <w:p w14:paraId="07EAC0AF" w14:textId="77777777" w:rsidR="002D0A22" w:rsidRDefault="002D0A22" w:rsidP="002D0A22">
      <w:pPr>
        <w:rPr>
          <w:rFonts w:eastAsiaTheme="minorEastAsia"/>
        </w:rPr>
      </w:pPr>
      <w:r>
        <w:rPr>
          <w:rFonts w:eastAsiaTheme="minorEastAsia"/>
        </w:rPr>
        <w:t xml:space="preserve">2. Factoriser l'expression f(x) pour tout réel x. </w:t>
      </w:r>
    </w:p>
    <w:p w14:paraId="53EEAF5F" w14:textId="77777777" w:rsidR="002D0A22" w:rsidRDefault="002D0A22" w:rsidP="002D0A22">
      <w:pPr>
        <w:rPr>
          <w:rFonts w:eastAsiaTheme="minorEastAsia"/>
        </w:rPr>
      </w:pPr>
      <w:r>
        <w:rPr>
          <w:rFonts w:eastAsiaTheme="minorEastAsia"/>
        </w:rPr>
        <w:t xml:space="preserve">3. Utiliser la meilleure forme de f(x) pour répondre aux questions suivantes : </w:t>
      </w:r>
    </w:p>
    <w:p w14:paraId="06CAB964" w14:textId="77777777" w:rsidR="002D0A22" w:rsidRDefault="002D0A22" w:rsidP="002D0A22">
      <w:pPr>
        <w:rPr>
          <w:rFonts w:eastAsiaTheme="minorEastAsia"/>
        </w:rPr>
      </w:pPr>
      <w:r>
        <w:rPr>
          <w:rFonts w:eastAsiaTheme="minorEastAsia"/>
        </w:rPr>
        <w:t>a) Résoudre f(x)=0</w:t>
      </w:r>
    </w:p>
    <w:p w14:paraId="2A36D7B1" w14:textId="77777777" w:rsidR="002D0A22" w:rsidRDefault="002D0A22" w:rsidP="002D0A22">
      <w:pPr>
        <w:rPr>
          <w:rFonts w:eastAsiaTheme="minorEastAsia"/>
        </w:rPr>
      </w:pPr>
      <w:r>
        <w:rPr>
          <w:rFonts w:eastAsiaTheme="minorEastAsia"/>
        </w:rPr>
        <w:t>b) Résoudre f(x)&gt;0</w:t>
      </w:r>
    </w:p>
    <w:p w14:paraId="14FD7B25" w14:textId="77777777" w:rsidR="002D0A22" w:rsidRDefault="002D0A22" w:rsidP="002D0A22">
      <w:pPr>
        <w:rPr>
          <w:rFonts w:eastAsiaTheme="minorEastAsia"/>
        </w:rPr>
      </w:pPr>
      <w:r>
        <w:rPr>
          <w:rFonts w:eastAsiaTheme="minorEastAsia"/>
        </w:rPr>
        <w:t>c) Résoudre f(x)= 15</w:t>
      </w:r>
    </w:p>
    <w:p w14:paraId="5B69E5C0" w14:textId="77777777" w:rsidR="002D0A22" w:rsidRDefault="002D0A22" w:rsidP="002D0A22">
      <w:pPr>
        <w:rPr>
          <w:rFonts w:eastAsiaTheme="minorEastAsia"/>
        </w:rPr>
      </w:pPr>
      <w:r>
        <w:rPr>
          <w:rFonts w:eastAsiaTheme="minorEastAsia"/>
        </w:rPr>
        <w:t xml:space="preserve">d) Calculer </w:t>
      </w:r>
      <w:proofErr w:type="gramStart"/>
      <w:r>
        <w:rPr>
          <w:rFonts w:eastAsiaTheme="minorEastAsia"/>
        </w:rPr>
        <w:t>f(</w:t>
      </w:r>
      <w:proofErr w:type="gramEnd"/>
      <w:r>
        <w:rPr>
          <w:rFonts w:eastAsiaTheme="minorEastAsia"/>
        </w:rPr>
        <w:t>0)</w:t>
      </w:r>
    </w:p>
    <w:p w14:paraId="45814533" w14:textId="77777777" w:rsidR="00AE41CA" w:rsidRDefault="00AE41CA"/>
    <w:p w14:paraId="0B4881B2" w14:textId="77777777" w:rsidR="00AE41CA" w:rsidRDefault="00AE41CA">
      <w:pPr>
        <w:pStyle w:val="Titre2"/>
      </w:pPr>
      <w:r>
        <w:t>EXERCICE 2</w:t>
      </w:r>
    </w:p>
    <w:p w14:paraId="77A44275" w14:textId="77777777" w:rsidR="00AE41CA" w:rsidRDefault="00AE41CA">
      <w:pPr>
        <w:rPr>
          <w:i/>
          <w:iCs/>
        </w:rPr>
      </w:pPr>
      <w:r>
        <w:rPr>
          <w:i/>
          <w:iCs/>
        </w:rPr>
        <w:t xml:space="preserve">La courbe ci-dessous est la représentation graphique d’une fonction f définie sur </w:t>
      </w:r>
      <w:r w:rsidRPr="00BA6FAC">
        <w:rPr>
          <w:i/>
          <w:iCs/>
          <w:position w:val="-14"/>
        </w:rPr>
        <w:object w:dxaOrig="720" w:dyaOrig="400" w14:anchorId="77C3E5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0.4pt" o:ole="">
            <v:imagedata r:id="rId5" o:title=""/>
          </v:shape>
          <o:OLEObject Type="Embed" ProgID="Equation.DSMT4" ShapeID="_x0000_i1025" DrawAspect="Content" ObjectID="_1691756880" r:id="rId6"/>
        </w:object>
      </w:r>
    </w:p>
    <w:p w14:paraId="73967691" w14:textId="77777777" w:rsidR="00AE41CA" w:rsidRDefault="00C31802">
      <w:r>
        <w:rPr>
          <w:noProof/>
          <w:lang w:bidi="hi-IN"/>
        </w:rPr>
        <w:drawing>
          <wp:inline distT="0" distB="0" distL="0" distR="0" wp14:anchorId="314DE8AC" wp14:editId="14E3E089">
            <wp:extent cx="3971925" cy="1495425"/>
            <wp:effectExtent l="19050" t="0" r="9525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E4F8073" w14:textId="77777777" w:rsidR="00AE41CA" w:rsidRDefault="00AE41CA"/>
    <w:p w14:paraId="7AFFABA4" w14:textId="77777777" w:rsidR="00AE41CA" w:rsidRDefault="00C31802">
      <w:r>
        <w:rPr>
          <w:noProof/>
          <w:lang w:bidi="hi-IN"/>
        </w:rPr>
        <w:drawing>
          <wp:inline distT="0" distB="0" distL="0" distR="0" wp14:anchorId="05299747" wp14:editId="279D386A">
            <wp:extent cx="3743325" cy="1419225"/>
            <wp:effectExtent l="19050" t="0" r="9525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D68BA20" w14:textId="77777777" w:rsidR="00AE41CA" w:rsidRDefault="00C31802">
      <w:r>
        <w:rPr>
          <w:noProof/>
          <w:lang w:bidi="hi-IN"/>
        </w:rPr>
        <w:drawing>
          <wp:inline distT="0" distB="0" distL="0" distR="0" wp14:anchorId="558A0822" wp14:editId="5565146B">
            <wp:extent cx="5695950" cy="2705576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5479" cy="27196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13A1745" w14:textId="2E44FAE4" w:rsidR="00C019DD" w:rsidRPr="002D0A22" w:rsidRDefault="00C019DD" w:rsidP="00C019DD">
      <w:pPr>
        <w:rPr>
          <w:rFonts w:ascii="Arial Black" w:hAnsi="Arial Black"/>
          <w:b/>
          <w:bCs/>
        </w:rPr>
      </w:pPr>
    </w:p>
    <w:p w14:paraId="7483BB92" w14:textId="77777777" w:rsidR="002D0A22" w:rsidRDefault="002D0A22" w:rsidP="00C019DD">
      <w:pPr>
        <w:rPr>
          <w:rFonts w:ascii="Arial Black" w:hAnsi="Arial Black"/>
        </w:rPr>
      </w:pPr>
    </w:p>
    <w:p w14:paraId="662BC644" w14:textId="21CD260A" w:rsidR="002D0A22" w:rsidRDefault="002D0A22" w:rsidP="00C019DD">
      <w:pPr>
        <w:rPr>
          <w:rFonts w:ascii="Arial Black" w:hAnsi="Arial Black"/>
        </w:rPr>
      </w:pPr>
    </w:p>
    <w:p w14:paraId="563906F4" w14:textId="64CC96C1" w:rsidR="002D0A22" w:rsidRDefault="002D0A22" w:rsidP="00C019DD">
      <w:pPr>
        <w:rPr>
          <w:rFonts w:ascii="Arial Black" w:hAnsi="Arial Black"/>
        </w:rPr>
      </w:pPr>
    </w:p>
    <w:p w14:paraId="17C05B55" w14:textId="497C90F6" w:rsidR="002D0A22" w:rsidRDefault="002D0A22" w:rsidP="00C019DD">
      <w:pPr>
        <w:rPr>
          <w:rFonts w:ascii="Arial Black" w:hAnsi="Arial Black"/>
        </w:rPr>
      </w:pPr>
    </w:p>
    <w:p w14:paraId="4AD21957" w14:textId="77777777" w:rsidR="002D0A22" w:rsidRDefault="002D0A22" w:rsidP="00C019DD">
      <w:pPr>
        <w:rPr>
          <w:rFonts w:ascii="Arial Black" w:hAnsi="Arial Black"/>
        </w:rPr>
      </w:pPr>
    </w:p>
    <w:p w14:paraId="234929FF" w14:textId="77777777" w:rsidR="002D0A22" w:rsidRDefault="002D0A22" w:rsidP="00C019DD">
      <w:pPr>
        <w:rPr>
          <w:rFonts w:ascii="Arial Black" w:hAnsi="Arial Black"/>
        </w:rPr>
      </w:pPr>
    </w:p>
    <w:p w14:paraId="6C9B7E57" w14:textId="3862043B" w:rsidR="00AE41CA" w:rsidRDefault="00C019DD" w:rsidP="00C019DD">
      <w:pPr>
        <w:rPr>
          <w:rFonts w:ascii="Arial Black" w:hAnsi="Arial Black"/>
        </w:rPr>
      </w:pPr>
      <w:r>
        <w:rPr>
          <w:rFonts w:ascii="Arial Black" w:hAnsi="Arial Black"/>
        </w:rPr>
        <w:lastRenderedPageBreak/>
        <w:t xml:space="preserve">EXERCICE </w:t>
      </w:r>
      <w:r w:rsidR="002D0A22">
        <w:rPr>
          <w:rFonts w:ascii="Arial Black" w:hAnsi="Arial Black"/>
        </w:rPr>
        <w:t xml:space="preserve"> 3 </w:t>
      </w:r>
      <w:r>
        <w:rPr>
          <w:rFonts w:ascii="Arial Black" w:hAnsi="Arial Black"/>
        </w:rPr>
        <w:t>:</w:t>
      </w:r>
    </w:p>
    <w:p w14:paraId="244ACC5D" w14:textId="77777777" w:rsidR="00C019DD" w:rsidRDefault="00C019DD" w:rsidP="00C019DD">
      <w:pPr>
        <w:rPr>
          <w:iCs/>
        </w:rPr>
      </w:pPr>
      <w:r>
        <w:rPr>
          <w:iCs/>
        </w:rPr>
        <w:t xml:space="preserve">1) Sur un graphique (unité 0,5  </w:t>
      </w:r>
      <w:r w:rsidRPr="00B55E52">
        <w:rPr>
          <w:iCs/>
        </w:rPr>
        <w:t xml:space="preserve">cm) ; représenter les </w:t>
      </w:r>
      <w:r>
        <w:rPr>
          <w:iCs/>
        </w:rPr>
        <w:t xml:space="preserve">fonctions f et g suivantes: </w:t>
      </w:r>
    </w:p>
    <w:p w14:paraId="648ECFE5" w14:textId="77777777" w:rsidR="00C019DD" w:rsidRDefault="00C31802" w:rsidP="00C019DD">
      <w:pPr>
        <w:rPr>
          <w:rFonts w:eastAsiaTheme="minorEastAsia"/>
        </w:rPr>
      </w:pPr>
      <m:oMath>
        <m:r>
          <w:rPr>
            <w:rFonts w:ascii="Cambria Math" w:hAnsi="Cambria Math"/>
          </w:rPr>
          <m:t>f:x↦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 et   g:x↦-2x+11</m:t>
        </m:r>
      </m:oMath>
      <w:r w:rsidR="00C019DD">
        <w:rPr>
          <w:rFonts w:eastAsiaTheme="minorEastAsia"/>
        </w:rPr>
        <w:t>.</w:t>
      </w:r>
    </w:p>
    <w:p w14:paraId="55CA624D" w14:textId="77777777" w:rsidR="00C019DD" w:rsidRDefault="00C019DD" w:rsidP="00C019DD">
      <w:pPr>
        <w:rPr>
          <w:rFonts w:eastAsiaTheme="minorEastAsia"/>
        </w:rPr>
      </w:pPr>
      <w:r>
        <w:rPr>
          <w:rFonts w:eastAsiaTheme="minorEastAsia"/>
        </w:rPr>
        <w:t xml:space="preserve">2) Résoudre graphiquement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g(x)</m:t>
        </m:r>
      </m:oMath>
      <w:r>
        <w:rPr>
          <w:rFonts w:eastAsiaTheme="minorEastAsia"/>
        </w:rPr>
        <w:t>.</w:t>
      </w:r>
    </w:p>
    <w:p w14:paraId="502A0335" w14:textId="77777777" w:rsidR="00C019DD" w:rsidRDefault="00C019DD" w:rsidP="00C019DD">
      <w:pPr>
        <w:rPr>
          <w:rFonts w:eastAsiaTheme="minorEastAsia"/>
        </w:rPr>
      </w:pPr>
      <w:r>
        <w:rPr>
          <w:rFonts w:eastAsiaTheme="minorEastAsia"/>
        </w:rPr>
        <w:t xml:space="preserve">3) Retrouver ce résultat par le calcul. </w:t>
      </w:r>
    </w:p>
    <w:p w14:paraId="76C9DCEB" w14:textId="77777777" w:rsidR="00C019DD" w:rsidRDefault="00C019DD" w:rsidP="00C019DD">
      <w:pPr>
        <w:rPr>
          <w:rFonts w:eastAsiaTheme="minorEastAsia"/>
        </w:rPr>
      </w:pPr>
      <w:r>
        <w:rPr>
          <w:rFonts w:eastAsiaTheme="minorEastAsia"/>
        </w:rPr>
        <w:t xml:space="preserve">4) Donner les tableaux de signe de f(x) et g(x). </w:t>
      </w:r>
    </w:p>
    <w:p w14:paraId="392D2D51" w14:textId="77777777" w:rsidR="00C019DD" w:rsidRDefault="00C019DD" w:rsidP="00C019DD">
      <w:pPr>
        <w:rPr>
          <w:rFonts w:eastAsiaTheme="minorEastAsia"/>
        </w:rPr>
      </w:pPr>
      <w:r>
        <w:rPr>
          <w:rFonts w:eastAsiaTheme="minorEastAsia"/>
        </w:rPr>
        <w:t xml:space="preserve">5) Représenter graphiquement sur le même graphique que précédemment la fonction </w:t>
      </w:r>
      <w:proofErr w:type="gramStart"/>
      <w:r>
        <w:rPr>
          <w:rFonts w:eastAsiaTheme="minorEastAsia"/>
        </w:rPr>
        <w:t>affine(</w:t>
      </w:r>
      <w:proofErr w:type="gramEnd"/>
      <w:r>
        <w:rPr>
          <w:rFonts w:eastAsiaTheme="minorEastAsia"/>
        </w:rPr>
        <w:t xml:space="preserve">qu'on appellera  h)  passant par les points  A(-5 ; 4) et B( 9;10). </w:t>
      </w:r>
    </w:p>
    <w:p w14:paraId="15303F57" w14:textId="77777777" w:rsidR="00C019DD" w:rsidRDefault="00C019DD" w:rsidP="00C019DD">
      <w:pPr>
        <w:rPr>
          <w:rFonts w:eastAsiaTheme="minorEastAsia"/>
        </w:rPr>
      </w:pPr>
      <w:r>
        <w:rPr>
          <w:rFonts w:eastAsiaTheme="minorEastAsia"/>
        </w:rPr>
        <w:t xml:space="preserve">6) Donner graphiquement une valeur approchée de h(0). </w:t>
      </w:r>
    </w:p>
    <w:p w14:paraId="76FAA7F2" w14:textId="77777777" w:rsidR="00C019DD" w:rsidRDefault="00C019DD" w:rsidP="00C019DD">
      <w:pPr>
        <w:rPr>
          <w:rFonts w:eastAsiaTheme="minorEastAsia"/>
        </w:rPr>
      </w:pPr>
      <w:r>
        <w:rPr>
          <w:rFonts w:eastAsiaTheme="minorEastAsia"/>
        </w:rPr>
        <w:t>7) Déterminer l'expression de h(x).</w:t>
      </w:r>
    </w:p>
    <w:p w14:paraId="0909E9BA" w14:textId="77777777" w:rsidR="00C019DD" w:rsidRPr="00B55E52" w:rsidRDefault="00C019DD" w:rsidP="00C019DD">
      <w:r>
        <w:rPr>
          <w:rFonts w:eastAsiaTheme="minorEastAsia"/>
        </w:rPr>
        <w:t xml:space="preserve">8) Déterminer alors la valeur exacte de h(0). </w:t>
      </w:r>
    </w:p>
    <w:p w14:paraId="5C582CF5" w14:textId="77777777" w:rsidR="00C019DD" w:rsidRDefault="00C019DD" w:rsidP="00C019DD">
      <w:pPr>
        <w:rPr>
          <w:rFonts w:ascii="Arial Black" w:hAnsi="Arial Black"/>
        </w:rPr>
      </w:pPr>
    </w:p>
    <w:p w14:paraId="3DC1892C" w14:textId="1907C384" w:rsidR="00212A73" w:rsidRPr="002D0A22" w:rsidRDefault="00212A73" w:rsidP="00212A73">
      <w:pPr>
        <w:rPr>
          <w:rFonts w:ascii="Arial Black" w:hAnsi="Arial Black"/>
          <w:b/>
        </w:rPr>
      </w:pPr>
      <w:r w:rsidRPr="002D0A22">
        <w:rPr>
          <w:rFonts w:ascii="Arial Black" w:hAnsi="Arial Black"/>
          <w:b/>
        </w:rPr>
        <w:t xml:space="preserve">EXERCICE </w:t>
      </w:r>
      <w:proofErr w:type="gramStart"/>
      <w:r w:rsidR="002D0A22" w:rsidRPr="002D0A22">
        <w:rPr>
          <w:rFonts w:ascii="Arial Black" w:hAnsi="Arial Black"/>
          <w:b/>
        </w:rPr>
        <w:t>4</w:t>
      </w:r>
      <w:r w:rsidRPr="002D0A22">
        <w:rPr>
          <w:rFonts w:ascii="Arial Black" w:hAnsi="Arial Black"/>
          <w:b/>
        </w:rPr>
        <w:t>:</w:t>
      </w:r>
      <w:proofErr w:type="gramEnd"/>
    </w:p>
    <w:p w14:paraId="1CD7E999" w14:textId="77777777" w:rsidR="002D0A22" w:rsidRPr="00BC31F3" w:rsidRDefault="002D0A22" w:rsidP="002D0A22">
      <w:r w:rsidRPr="00BC31F3">
        <w:t>Pour mieux satisfaire ses clients, une agence de voyage leur a envoyé un questionnaire.</w:t>
      </w:r>
    </w:p>
    <w:p w14:paraId="222941A4" w14:textId="77777777" w:rsidR="002D0A22" w:rsidRPr="00BC31F3" w:rsidRDefault="002D0A22" w:rsidP="002D0A22">
      <w:r w:rsidRPr="00BC31F3">
        <w:t>Parmi les 200 réponses reçues :</w:t>
      </w:r>
    </w:p>
    <w:p w14:paraId="23C7E6C1" w14:textId="77777777" w:rsidR="002D0A22" w:rsidRPr="00BC31F3" w:rsidRDefault="002D0A22" w:rsidP="002D0A22">
      <w:r>
        <w:t xml:space="preserve">110 </w:t>
      </w:r>
      <w:r w:rsidRPr="00BC31F3">
        <w:t>personnes déclarent partir en vacances en famille.</w:t>
      </w:r>
    </w:p>
    <w:p w14:paraId="46EC3A1A" w14:textId="77777777" w:rsidR="002D0A22" w:rsidRPr="00BC31F3" w:rsidRDefault="002D0A22" w:rsidP="002D0A22">
      <w:r w:rsidRPr="00BC31F3">
        <w:t xml:space="preserve">Parmi les clients qui </w:t>
      </w:r>
      <w:r>
        <w:t xml:space="preserve">ne partent pas en famille, 54 </w:t>
      </w:r>
      <w:r w:rsidRPr="00BC31F3">
        <w:t>préfère</w:t>
      </w:r>
      <w:r>
        <w:t>nt les voyages organisés et 18</w:t>
      </w:r>
      <w:r w:rsidRPr="00BC31F3">
        <w:t xml:space="preserve"> préfèrent les croisières.</w:t>
      </w:r>
    </w:p>
    <w:p w14:paraId="6F7DD5ED" w14:textId="77777777" w:rsidR="002D0A22" w:rsidRPr="00BC31F3" w:rsidRDefault="002D0A22" w:rsidP="002D0A22">
      <w:r w:rsidRPr="00BC31F3">
        <w:rPr>
          <w:b/>
          <w:bCs/>
        </w:rPr>
        <w:t>1)</w:t>
      </w:r>
      <w:r w:rsidRPr="00BC31F3">
        <w:rPr>
          <w:b/>
        </w:rPr>
        <w:t xml:space="preserve"> Recopier</w:t>
      </w:r>
      <w:r w:rsidRPr="00BC31F3">
        <w:t xml:space="preserve"> et compléter le tableau suivant 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055"/>
        <w:gridCol w:w="1843"/>
        <w:gridCol w:w="1842"/>
        <w:gridCol w:w="1629"/>
        <w:gridCol w:w="1843"/>
      </w:tblGrid>
      <w:tr w:rsidR="002D0A22" w:rsidRPr="00BC31F3" w14:paraId="7F1B51F3" w14:textId="77777777" w:rsidTr="00931EF2">
        <w:tc>
          <w:tcPr>
            <w:tcW w:w="2055" w:type="dxa"/>
            <w:vAlign w:val="center"/>
          </w:tcPr>
          <w:p w14:paraId="4984E72C" w14:textId="77777777" w:rsidR="002D0A22" w:rsidRPr="00BC31F3" w:rsidRDefault="002D0A22" w:rsidP="00931EF2"/>
        </w:tc>
        <w:tc>
          <w:tcPr>
            <w:tcW w:w="1843" w:type="dxa"/>
            <w:vAlign w:val="center"/>
          </w:tcPr>
          <w:p w14:paraId="0AA5696A" w14:textId="77777777" w:rsidR="002D0A22" w:rsidRPr="00BC31F3" w:rsidRDefault="002D0A22" w:rsidP="00931EF2">
            <w:r w:rsidRPr="00BC31F3">
              <w:t>Voyage organisé</w:t>
            </w:r>
          </w:p>
        </w:tc>
        <w:tc>
          <w:tcPr>
            <w:tcW w:w="1842" w:type="dxa"/>
            <w:vAlign w:val="center"/>
          </w:tcPr>
          <w:p w14:paraId="06C9C69A" w14:textId="77777777" w:rsidR="002D0A22" w:rsidRPr="00BC31F3" w:rsidRDefault="002D0A22" w:rsidP="00931EF2">
            <w:r w:rsidRPr="00BC31F3">
              <w:t>Club de vacances</w:t>
            </w:r>
          </w:p>
        </w:tc>
        <w:tc>
          <w:tcPr>
            <w:tcW w:w="1629" w:type="dxa"/>
            <w:vAlign w:val="center"/>
          </w:tcPr>
          <w:p w14:paraId="05D4B32D" w14:textId="77777777" w:rsidR="002D0A22" w:rsidRPr="00BC31F3" w:rsidRDefault="002D0A22" w:rsidP="00931EF2">
            <w:r w:rsidRPr="00BC31F3">
              <w:t>Croisières</w:t>
            </w:r>
          </w:p>
        </w:tc>
        <w:tc>
          <w:tcPr>
            <w:tcW w:w="1843" w:type="dxa"/>
            <w:vAlign w:val="center"/>
          </w:tcPr>
          <w:p w14:paraId="4BEA85C9" w14:textId="77777777" w:rsidR="002D0A22" w:rsidRPr="00BC31F3" w:rsidRDefault="002D0A22" w:rsidP="00931EF2">
            <w:proofErr w:type="gramStart"/>
            <w:r w:rsidRPr="00BC31F3">
              <w:t>total</w:t>
            </w:r>
            <w:proofErr w:type="gramEnd"/>
          </w:p>
        </w:tc>
      </w:tr>
      <w:tr w:rsidR="002D0A22" w:rsidRPr="00BC31F3" w14:paraId="6ACEBE26" w14:textId="77777777" w:rsidTr="00931EF2">
        <w:tc>
          <w:tcPr>
            <w:tcW w:w="2055" w:type="dxa"/>
            <w:vAlign w:val="center"/>
          </w:tcPr>
          <w:p w14:paraId="5623C0A0" w14:textId="77777777" w:rsidR="002D0A22" w:rsidRPr="00BC31F3" w:rsidRDefault="002D0A22" w:rsidP="00931EF2">
            <w:r w:rsidRPr="00BC31F3">
              <w:t>En famille</w:t>
            </w:r>
          </w:p>
        </w:tc>
        <w:tc>
          <w:tcPr>
            <w:tcW w:w="1843" w:type="dxa"/>
            <w:vAlign w:val="center"/>
          </w:tcPr>
          <w:p w14:paraId="34A1A2F3" w14:textId="77777777" w:rsidR="002D0A22" w:rsidRPr="00BC31F3" w:rsidRDefault="002D0A22" w:rsidP="00931EF2"/>
        </w:tc>
        <w:tc>
          <w:tcPr>
            <w:tcW w:w="1842" w:type="dxa"/>
            <w:vAlign w:val="center"/>
          </w:tcPr>
          <w:p w14:paraId="37F5228A" w14:textId="77777777" w:rsidR="002D0A22" w:rsidRPr="00BC31F3" w:rsidRDefault="002D0A22" w:rsidP="00931EF2"/>
        </w:tc>
        <w:tc>
          <w:tcPr>
            <w:tcW w:w="1629" w:type="dxa"/>
            <w:vAlign w:val="center"/>
          </w:tcPr>
          <w:p w14:paraId="523ACEF0" w14:textId="77777777" w:rsidR="002D0A22" w:rsidRPr="00BC31F3" w:rsidRDefault="002D0A22" w:rsidP="00931EF2">
            <w:r w:rsidRPr="00BC31F3">
              <w:t>26</w:t>
            </w:r>
          </w:p>
        </w:tc>
        <w:tc>
          <w:tcPr>
            <w:tcW w:w="1843" w:type="dxa"/>
            <w:vAlign w:val="center"/>
          </w:tcPr>
          <w:p w14:paraId="3521BFFB" w14:textId="77777777" w:rsidR="002D0A22" w:rsidRPr="00BC31F3" w:rsidRDefault="002D0A22" w:rsidP="00931EF2"/>
        </w:tc>
      </w:tr>
      <w:tr w:rsidR="002D0A22" w:rsidRPr="00BC31F3" w14:paraId="47F07BE5" w14:textId="77777777" w:rsidTr="00931EF2">
        <w:tc>
          <w:tcPr>
            <w:tcW w:w="2055" w:type="dxa"/>
            <w:vAlign w:val="center"/>
          </w:tcPr>
          <w:p w14:paraId="186199F7" w14:textId="77777777" w:rsidR="002D0A22" w:rsidRPr="00BC31F3" w:rsidRDefault="002D0A22" w:rsidP="00931EF2">
            <w:r w:rsidRPr="00BC31F3">
              <w:t>Seul ou entre amis</w:t>
            </w:r>
          </w:p>
        </w:tc>
        <w:tc>
          <w:tcPr>
            <w:tcW w:w="1843" w:type="dxa"/>
            <w:vAlign w:val="center"/>
          </w:tcPr>
          <w:p w14:paraId="735C4A68" w14:textId="77777777" w:rsidR="002D0A22" w:rsidRPr="00BC31F3" w:rsidRDefault="002D0A22" w:rsidP="00931EF2"/>
        </w:tc>
        <w:tc>
          <w:tcPr>
            <w:tcW w:w="1842" w:type="dxa"/>
            <w:vAlign w:val="center"/>
          </w:tcPr>
          <w:p w14:paraId="369F6208" w14:textId="77777777" w:rsidR="002D0A22" w:rsidRPr="00BC31F3" w:rsidRDefault="002D0A22" w:rsidP="00931EF2"/>
        </w:tc>
        <w:tc>
          <w:tcPr>
            <w:tcW w:w="1629" w:type="dxa"/>
            <w:vAlign w:val="center"/>
          </w:tcPr>
          <w:p w14:paraId="1B809643" w14:textId="77777777" w:rsidR="002D0A22" w:rsidRPr="00BC31F3" w:rsidRDefault="002D0A22" w:rsidP="00931EF2"/>
        </w:tc>
        <w:tc>
          <w:tcPr>
            <w:tcW w:w="1843" w:type="dxa"/>
            <w:vAlign w:val="center"/>
          </w:tcPr>
          <w:p w14:paraId="2F115B83" w14:textId="77777777" w:rsidR="002D0A22" w:rsidRPr="00BC31F3" w:rsidRDefault="002D0A22" w:rsidP="00931EF2"/>
        </w:tc>
      </w:tr>
      <w:tr w:rsidR="002D0A22" w:rsidRPr="00BC31F3" w14:paraId="73885F0A" w14:textId="77777777" w:rsidTr="00931EF2">
        <w:tc>
          <w:tcPr>
            <w:tcW w:w="2055" w:type="dxa"/>
            <w:vAlign w:val="center"/>
          </w:tcPr>
          <w:p w14:paraId="6FCDC8B8" w14:textId="77777777" w:rsidR="002D0A22" w:rsidRPr="00BC31F3" w:rsidRDefault="002D0A22" w:rsidP="00931EF2">
            <w:r w:rsidRPr="00BC31F3">
              <w:t>Total</w:t>
            </w:r>
          </w:p>
        </w:tc>
        <w:tc>
          <w:tcPr>
            <w:tcW w:w="1843" w:type="dxa"/>
            <w:vAlign w:val="center"/>
          </w:tcPr>
          <w:p w14:paraId="449A3474" w14:textId="77777777" w:rsidR="002D0A22" w:rsidRPr="00BC31F3" w:rsidRDefault="002D0A22" w:rsidP="00931EF2"/>
        </w:tc>
        <w:tc>
          <w:tcPr>
            <w:tcW w:w="1842" w:type="dxa"/>
            <w:vAlign w:val="center"/>
          </w:tcPr>
          <w:p w14:paraId="6ADB187C" w14:textId="77777777" w:rsidR="002D0A22" w:rsidRPr="00BC31F3" w:rsidRDefault="002D0A22" w:rsidP="00931EF2">
            <w:r w:rsidRPr="00BC31F3">
              <w:t>73</w:t>
            </w:r>
          </w:p>
        </w:tc>
        <w:tc>
          <w:tcPr>
            <w:tcW w:w="1629" w:type="dxa"/>
            <w:vAlign w:val="center"/>
          </w:tcPr>
          <w:p w14:paraId="72473EC9" w14:textId="77777777" w:rsidR="002D0A22" w:rsidRPr="00BC31F3" w:rsidRDefault="002D0A22" w:rsidP="00931EF2"/>
        </w:tc>
        <w:tc>
          <w:tcPr>
            <w:tcW w:w="1843" w:type="dxa"/>
            <w:vAlign w:val="center"/>
          </w:tcPr>
          <w:p w14:paraId="32409B08" w14:textId="77777777" w:rsidR="002D0A22" w:rsidRPr="00BC31F3" w:rsidRDefault="002D0A22" w:rsidP="00931EF2">
            <w:r w:rsidRPr="00BC31F3">
              <w:t>200</w:t>
            </w:r>
          </w:p>
        </w:tc>
      </w:tr>
    </w:tbl>
    <w:p w14:paraId="51B2FA5E" w14:textId="77777777" w:rsidR="002D0A22" w:rsidRPr="00BC31F3" w:rsidRDefault="002D0A22" w:rsidP="002D0A22">
      <w:r w:rsidRPr="00BC31F3">
        <w:rPr>
          <w:b/>
          <w:bCs/>
        </w:rPr>
        <w:t>2)</w:t>
      </w:r>
      <w:r w:rsidRPr="00BC31F3">
        <w:t xml:space="preserve"> On choisit un client au hasard parmi les 200 qui ont répondu au questionnaire. Calculer la probabilité des événements suivants :</w:t>
      </w:r>
    </w:p>
    <w:p w14:paraId="5A3BCC2D" w14:textId="77777777" w:rsidR="002D0A22" w:rsidRPr="00BC31F3" w:rsidRDefault="002D0A22" w:rsidP="002D0A22">
      <w:r w:rsidRPr="00BC31F3">
        <w:t>A : « le client choisi part en famille » ;</w:t>
      </w:r>
    </w:p>
    <w:p w14:paraId="4314C6FE" w14:textId="77777777" w:rsidR="002D0A22" w:rsidRPr="00BC31F3" w:rsidRDefault="002D0A22" w:rsidP="002D0A22">
      <w:r w:rsidRPr="00BC31F3">
        <w:t>B : « le client choisi préfère les croisières » ;</w:t>
      </w:r>
    </w:p>
    <w:p w14:paraId="0F22E6A7" w14:textId="77777777" w:rsidR="002D0A22" w:rsidRPr="00BC31F3" w:rsidRDefault="002D0A22" w:rsidP="002D0A22">
      <w:r w:rsidRPr="00BC31F3">
        <w:t>C : « le client choisi ne part pas en club de vacances ».</w:t>
      </w:r>
    </w:p>
    <w:p w14:paraId="48F7491E" w14:textId="77777777" w:rsidR="002D0A22" w:rsidRPr="00BC31F3" w:rsidRDefault="002D0A22" w:rsidP="002D0A22">
      <w:r w:rsidRPr="00BC31F3">
        <w:rPr>
          <w:b/>
          <w:bCs/>
        </w:rPr>
        <w:t>3)</w:t>
      </w:r>
      <w:r w:rsidRPr="00BC31F3">
        <w:t xml:space="preserve"> Définir par une phrase chacun des événements A</w:t>
      </w:r>
      <w:r w:rsidRPr="00BC31F3">
        <w:fldChar w:fldCharType="begin"/>
      </w:r>
      <w:r w:rsidRPr="00BC31F3">
        <w:instrText>SYMBOL 199 \f "Symbol"\h</w:instrText>
      </w:r>
      <w:r w:rsidRPr="00BC31F3">
        <w:fldChar w:fldCharType="end"/>
      </w:r>
      <w:r w:rsidRPr="00BC31F3">
        <w:t>B et A</w:t>
      </w:r>
      <w:r w:rsidRPr="00BC31F3">
        <w:fldChar w:fldCharType="begin"/>
      </w:r>
      <w:r w:rsidRPr="00BC31F3">
        <w:instrText>SYMBOL 200 \f "Symbol"\h</w:instrText>
      </w:r>
      <w:r w:rsidRPr="00BC31F3">
        <w:fldChar w:fldCharType="end"/>
      </w:r>
      <w:r w:rsidRPr="00BC31F3">
        <w:t>B, puis calculer les probabilités de ces événements.</w:t>
      </w:r>
    </w:p>
    <w:p w14:paraId="51BCE36E" w14:textId="77777777" w:rsidR="002D0A22" w:rsidRPr="00BC31F3" w:rsidRDefault="002D0A22" w:rsidP="002D0A22">
      <w:r w:rsidRPr="00BC31F3">
        <w:rPr>
          <w:b/>
          <w:bCs/>
        </w:rPr>
        <w:t>4)</w:t>
      </w:r>
      <w:r w:rsidRPr="00BC31F3">
        <w:t xml:space="preserve"> On choisit au hasard une personne qui a déclaré partir en vacances en famille. Quelle est la probabilité qu'elle préfère les clubs de vacances ?</w:t>
      </w:r>
    </w:p>
    <w:p w14:paraId="2EC2870E" w14:textId="59A68183" w:rsidR="00212A73" w:rsidRDefault="00212A73" w:rsidP="00C019DD">
      <w:pPr>
        <w:rPr>
          <w:rFonts w:ascii="Arial Black" w:hAnsi="Arial Black"/>
          <w:lang w:val="fr-MC"/>
        </w:rPr>
      </w:pPr>
    </w:p>
    <w:p w14:paraId="63C37340" w14:textId="5EAE5165" w:rsidR="002D0A22" w:rsidRDefault="002D0A22" w:rsidP="00C019DD">
      <w:pPr>
        <w:rPr>
          <w:rFonts w:ascii="Arial Black" w:hAnsi="Arial Black"/>
          <w:lang w:val="fr-MC"/>
        </w:rPr>
      </w:pPr>
      <w:r>
        <w:rPr>
          <w:rFonts w:ascii="Arial Black" w:hAnsi="Arial Black"/>
          <w:lang w:val="fr-MC"/>
        </w:rPr>
        <w:t>EXERCICE 5 :</w:t>
      </w:r>
    </w:p>
    <w:p w14:paraId="155B2131" w14:textId="77777777" w:rsidR="002D0A22" w:rsidRPr="000744D0" w:rsidRDefault="002D0A22" w:rsidP="002D0A22">
      <w:r w:rsidRPr="000744D0">
        <w:t xml:space="preserve">1) Dans un </w:t>
      </w:r>
      <w:proofErr w:type="gramStart"/>
      <w:r w:rsidRPr="000744D0">
        <w:t>repère ,</w:t>
      </w:r>
      <w:proofErr w:type="gramEnd"/>
      <w:r w:rsidRPr="000744D0">
        <w:t xml:space="preserve"> placer les points A, B, C et D de coordonnées A(1;2) ; B(6;1) ; C(7;4)  et D(0;-1)</w:t>
      </w:r>
    </w:p>
    <w:p w14:paraId="6415074D" w14:textId="77777777" w:rsidR="002D0A22" w:rsidRPr="000744D0" w:rsidRDefault="002D0A22" w:rsidP="002D0A22">
      <w:r w:rsidRPr="000744D0">
        <w:t xml:space="preserve">2) Déterminer les coordonnées des vecteurs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  <m:r>
          <w:rPr>
            <w:rFonts w:ascii="Cambria Math" w:hAnsi="Cambria Math"/>
          </w:rPr>
          <m:t xml:space="preserve"> et 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C</m:t>
            </m:r>
          </m:e>
        </m:acc>
      </m:oMath>
      <w:r w:rsidRPr="000744D0">
        <w:t>.</w:t>
      </w:r>
    </w:p>
    <w:p w14:paraId="15C5FF26" w14:textId="77777777" w:rsidR="002D0A22" w:rsidRPr="000744D0" w:rsidRDefault="002D0A22" w:rsidP="002D0A22">
      <w:r w:rsidRPr="000744D0">
        <w:t>3) Démontrer que ACBD est un parallélogramme.</w:t>
      </w:r>
    </w:p>
    <w:p w14:paraId="67DA170A" w14:textId="77777777" w:rsidR="002D0A22" w:rsidRPr="000744D0" w:rsidRDefault="002D0A22" w:rsidP="002D0A22">
      <w:r w:rsidRPr="000744D0">
        <w:t>4) Déterminer les coordonnées du milieu I de [AC]</w:t>
      </w:r>
    </w:p>
    <w:p w14:paraId="34B2CA5A" w14:textId="77777777" w:rsidR="002D0A22" w:rsidRPr="000744D0" w:rsidRDefault="002D0A22" w:rsidP="002D0A22">
      <w:r w:rsidRPr="000744D0">
        <w:t xml:space="preserve">5) Déterminer les coordonnées du point E tel que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D</m:t>
            </m:r>
          </m:e>
        </m:acc>
        <m:r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C</m:t>
            </m:r>
          </m:e>
        </m:acc>
      </m:oMath>
      <w:r w:rsidRPr="000744D0">
        <w:t>.</w:t>
      </w:r>
    </w:p>
    <w:p w14:paraId="4A09B1DE" w14:textId="77777777" w:rsidR="002D0A22" w:rsidRPr="000744D0" w:rsidRDefault="002D0A22" w:rsidP="002D0A22">
      <w:r w:rsidRPr="000744D0">
        <w:t>6) Démontrer que A est le milieu de [DE]</w:t>
      </w:r>
    </w:p>
    <w:p w14:paraId="607576CB" w14:textId="5A515C5E" w:rsidR="002D0A22" w:rsidRDefault="002D0A22" w:rsidP="00C019DD">
      <w:pPr>
        <w:rPr>
          <w:rFonts w:ascii="Arial Black" w:hAnsi="Arial Black"/>
          <w:lang w:val="fr-MC"/>
        </w:rPr>
      </w:pPr>
    </w:p>
    <w:p w14:paraId="7E5172C3" w14:textId="53D3222C" w:rsidR="002D0A22" w:rsidRDefault="002D0A22" w:rsidP="00C019DD">
      <w:pPr>
        <w:rPr>
          <w:rFonts w:ascii="Arial Black" w:hAnsi="Arial Black"/>
          <w:lang w:val="fr-MC"/>
        </w:rPr>
      </w:pPr>
      <w:r>
        <w:rPr>
          <w:rFonts w:ascii="Arial Black" w:hAnsi="Arial Black"/>
          <w:lang w:val="fr-MC"/>
        </w:rPr>
        <w:t>EXERCICE 6 :</w:t>
      </w:r>
    </w:p>
    <w:p w14:paraId="64E1D84D" w14:textId="535E46C7" w:rsidR="002D0A22" w:rsidRDefault="002D0A22" w:rsidP="002D0A22">
      <w:r>
        <w:t>Ecrire un algorithme EN PYTHON qui demande à l'utilisateur d'entrer un nombre et qui va renvoyer le message :</w:t>
      </w:r>
    </w:p>
    <w:p w14:paraId="4733FD14" w14:textId="77777777" w:rsidR="002D0A22" w:rsidRDefault="002D0A22" w:rsidP="002D0A22">
      <w:r>
        <w:t xml:space="preserve">- "le nombre est positif" ; -"le nombre est nul"   </w:t>
      </w:r>
      <w:proofErr w:type="gramStart"/>
      <w:r>
        <w:t>ou  -</w:t>
      </w:r>
      <w:proofErr w:type="gramEnd"/>
      <w:r>
        <w:t xml:space="preserve"> "le nombre est négatif"</w:t>
      </w:r>
    </w:p>
    <w:p w14:paraId="65D2D929" w14:textId="77777777" w:rsidR="002D0A22" w:rsidRPr="00212A73" w:rsidRDefault="002D0A22" w:rsidP="00C019DD">
      <w:pPr>
        <w:rPr>
          <w:rFonts w:ascii="Arial Black" w:hAnsi="Arial Black"/>
          <w:lang w:val="fr-MC"/>
        </w:rPr>
      </w:pPr>
    </w:p>
    <w:sectPr w:rsidR="002D0A22" w:rsidRPr="00212A73" w:rsidSect="00BA6FAC">
      <w:pgSz w:w="11906" w:h="16838"/>
      <w:pgMar w:top="180" w:right="206" w:bottom="360" w:left="36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ngal">
    <w:altName w:val="Mangal"/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8DA79F0"/>
    <w:multiLevelType w:val="hybridMultilevel"/>
    <w:tmpl w:val="BFEA2FB2"/>
    <w:lvl w:ilvl="0" w:tplc="0302DA34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4758"/>
    <w:rsid w:val="00212A73"/>
    <w:rsid w:val="00265677"/>
    <w:rsid w:val="002D0A22"/>
    <w:rsid w:val="003D2624"/>
    <w:rsid w:val="004F4FD8"/>
    <w:rsid w:val="005712C0"/>
    <w:rsid w:val="007C7E62"/>
    <w:rsid w:val="00904758"/>
    <w:rsid w:val="00AE41CA"/>
    <w:rsid w:val="00BA6FAC"/>
    <w:rsid w:val="00BD722D"/>
    <w:rsid w:val="00C019DD"/>
    <w:rsid w:val="00C31802"/>
    <w:rsid w:val="00CF17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49838DA6"/>
  <w15:docId w15:val="{D5CE8990-787A-4845-8272-6553044C5A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A6FAC"/>
    <w:rPr>
      <w:sz w:val="24"/>
      <w:szCs w:val="24"/>
    </w:rPr>
  </w:style>
  <w:style w:type="paragraph" w:styleId="Titre1">
    <w:name w:val="heading 1"/>
    <w:basedOn w:val="Normal"/>
    <w:next w:val="Normal"/>
    <w:qFormat/>
    <w:rsid w:val="00BA6FAC"/>
    <w:pPr>
      <w:keepNext/>
      <w:jc w:val="center"/>
      <w:outlineLvl w:val="0"/>
    </w:pPr>
    <w:rPr>
      <w:rFonts w:ascii="Arial Black" w:hAnsi="Arial Black"/>
      <w:b/>
      <w:bCs/>
    </w:rPr>
  </w:style>
  <w:style w:type="paragraph" w:styleId="Titre2">
    <w:name w:val="heading 2"/>
    <w:basedOn w:val="Normal"/>
    <w:next w:val="Normal"/>
    <w:qFormat/>
    <w:rsid w:val="00BA6FAC"/>
    <w:pPr>
      <w:keepNext/>
      <w:outlineLvl w:val="1"/>
    </w:pPr>
    <w:rPr>
      <w:rFonts w:ascii="Arial Black" w:hAnsi="Arial Black"/>
      <w:b/>
      <w:bCs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212A73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12A7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16728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2</Pages>
  <Words>419</Words>
  <Characters>2308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DEVOIR MAISON 0           1S2</vt:lpstr>
    </vt:vector>
  </TitlesOfParts>
  <Company>Hewlett-Packard Company</Company>
  <LinksUpToDate>false</LinksUpToDate>
  <CharactersWithSpaces>27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OIR MAISON 0           1S2</dc:title>
  <dc:creator>cedric et mily</dc:creator>
  <cp:lastModifiedBy>cédric cecchinel</cp:lastModifiedBy>
  <cp:revision>2</cp:revision>
  <cp:lastPrinted>2021-08-29T12:42:00Z</cp:lastPrinted>
  <dcterms:created xsi:type="dcterms:W3CDTF">2021-08-29T13:42:00Z</dcterms:created>
  <dcterms:modified xsi:type="dcterms:W3CDTF">2021-08-29T1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